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0876B9FF"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142840">
        <w:rPr>
          <w:rFonts w:ascii="Minion Pro" w:hAnsi="Minion Pro"/>
          <w:color w:val="000000" w:themeColor="text1"/>
          <w:sz w:val="14"/>
          <w:szCs w:val="14"/>
        </w:rPr>
        <w:t>fdmp</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3310D9CB" w:rsidR="00F9757C" w:rsidRPr="00F9757C" w:rsidRDefault="00F9757C" w:rsidP="004B2475">
      <w:pPr>
        <w:widowControl w:val="0"/>
        <w:snapToGrid w:val="0"/>
        <w:jc w:val="left"/>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5.6pt;mso-width-percent:0;mso-height-percent:0;mso-width-percent:0;mso-height-percent:0" o:ole="">
            <v:imagedata r:id="rId9" o:title=""/>
          </v:shape>
          <o:OLEObject Type="Embed" ProgID="Equation.DSMT4" ShapeID="_x0000_i1025" DrawAspect="Content" ObjectID="_1766584180"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05pt;mso-width-percent:0;mso-height-percent:0;mso-width-percent:0;mso-height-percent:0" o:ole="">
            <v:imagedata r:id="rId9" o:title=""/>
          </v:shape>
          <o:OLEObject Type="Embed" ProgID="Equation.DSMT4" ShapeID="_x0000_i1026" DrawAspect="Content" ObjectID="_1766584181"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Computing of high resolution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number(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In the event that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Hallal AH, Amortegui JD, Jeroukhimov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Kanneganti P, Harris JD, Brophy RH, Carey JL, Lattermann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8. Available from: http://ajs.sagepub.com/content/40/12/2872 doi: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Atluri SN. The meshless method (MLPG) for domain &amp; BIE discretizations.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Grechkin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D1433C">
      <w:headerReference w:type="even" r:id="rId13"/>
      <w:headerReference w:type="default" r:id="rId14"/>
      <w:footerReference w:type="even" r:id="rId15"/>
      <w:footerReference w:type="default" r:id="rId16"/>
      <w:headerReference w:type="first" r:id="rId17"/>
      <w:footerReference w:type="first" r:id="rId18"/>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D1328" w14:textId="77777777" w:rsidR="00D1433C" w:rsidRDefault="00D1433C" w:rsidP="004B2475">
      <w:pPr>
        <w:spacing w:after="0"/>
      </w:pPr>
      <w:r>
        <w:separator/>
      </w:r>
    </w:p>
  </w:endnote>
  <w:endnote w:type="continuationSeparator" w:id="0">
    <w:p w14:paraId="2EE3AA25" w14:textId="77777777" w:rsidR="00D1433C" w:rsidRDefault="00D1433C"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1E493" w14:textId="77777777" w:rsidR="00F13BB2" w:rsidRDefault="00F13BB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0006E" w14:textId="77777777" w:rsidR="00F13BB2" w:rsidRDefault="00F13BB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A19221" w14:textId="77777777" w:rsidR="00D1433C" w:rsidRDefault="00D1433C" w:rsidP="004B2475">
      <w:pPr>
        <w:spacing w:after="0"/>
      </w:pPr>
      <w:r>
        <w:separator/>
      </w:r>
    </w:p>
  </w:footnote>
  <w:footnote w:type="continuationSeparator" w:id="0">
    <w:p w14:paraId="76CAD87A" w14:textId="77777777" w:rsidR="00D1433C" w:rsidRDefault="00D1433C"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117C622A"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F13BB2">
      <w:t xml:space="preserve"> </w:t>
    </w:r>
    <w:r w:rsidR="00357C86">
      <w:t xml:space="preserve">      </w:t>
    </w:r>
    <w:r w:rsidR="0072341F">
      <w:t xml:space="preserve"> </w:t>
    </w:r>
    <w:r>
      <w:t xml:space="preserve"> </w:t>
    </w:r>
    <w:r w:rsidR="00F13BB2">
      <w:t>M</w:t>
    </w:r>
    <w:r w:rsidR="00F13BB2">
      <w:rPr>
        <w:sz w:val="20"/>
      </w:rPr>
      <w:t>CB</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5E7389DA" w:rsidR="00D02261" w:rsidRPr="00D02261" w:rsidRDefault="00F13BB2" w:rsidP="00D02261">
    <w:r>
      <w:rPr>
        <w:sz w:val="20"/>
      </w:rPr>
      <w:t>MCB</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2ED9CFF9"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167897">
      <w:rPr>
        <w:noProof/>
      </w:rPr>
      <w:drawing>
        <wp:inline distT="0" distB="0" distL="0" distR="0" wp14:anchorId="750C4205" wp14:editId="20E55AD2">
          <wp:extent cx="1977446" cy="492992"/>
          <wp:effectExtent l="0" t="0" r="3810" b="2540"/>
          <wp:docPr id="9200210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21063" name="图片 1" descr="文本&#10;&#10;描述已自动生成"/>
                  <pic:cNvPicPr/>
                </pic:nvPicPr>
                <pic:blipFill>
                  <a:blip r:embed="rId2">
                    <a:extLst>
                      <a:ext uri="{28A0092B-C50C-407E-A947-70E740481C1C}">
                        <a14:useLocalDpi xmlns:a14="http://schemas.microsoft.com/office/drawing/2010/main" val="0"/>
                      </a:ext>
                    </a:extLst>
                  </a:blip>
                  <a:stretch>
                    <a:fillRect/>
                  </a:stretch>
                </pic:blipFill>
                <pic:spPr>
                  <a:xfrm>
                    <a:off x="0" y="0"/>
                    <a:ext cx="2032681" cy="506762"/>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71A4"/>
    <w:rsid w:val="000A6F84"/>
    <w:rsid w:val="000F5A13"/>
    <w:rsid w:val="00136FF0"/>
    <w:rsid w:val="00142840"/>
    <w:rsid w:val="001431D2"/>
    <w:rsid w:val="00143C17"/>
    <w:rsid w:val="00167897"/>
    <w:rsid w:val="00170474"/>
    <w:rsid w:val="001B199D"/>
    <w:rsid w:val="001B5429"/>
    <w:rsid w:val="00207C6C"/>
    <w:rsid w:val="00274949"/>
    <w:rsid w:val="002B7158"/>
    <w:rsid w:val="002C683C"/>
    <w:rsid w:val="002D51C5"/>
    <w:rsid w:val="003012E7"/>
    <w:rsid w:val="00353BA2"/>
    <w:rsid w:val="00357C86"/>
    <w:rsid w:val="00361E43"/>
    <w:rsid w:val="003A29E6"/>
    <w:rsid w:val="003C2578"/>
    <w:rsid w:val="003D3B8F"/>
    <w:rsid w:val="003F4372"/>
    <w:rsid w:val="004B2475"/>
    <w:rsid w:val="004B302E"/>
    <w:rsid w:val="00513C8D"/>
    <w:rsid w:val="0053106B"/>
    <w:rsid w:val="00577AE6"/>
    <w:rsid w:val="00633BE3"/>
    <w:rsid w:val="006579B0"/>
    <w:rsid w:val="00690961"/>
    <w:rsid w:val="006D68CD"/>
    <w:rsid w:val="007205F4"/>
    <w:rsid w:val="0072341F"/>
    <w:rsid w:val="00796F3F"/>
    <w:rsid w:val="00871FA1"/>
    <w:rsid w:val="00884C27"/>
    <w:rsid w:val="008913D3"/>
    <w:rsid w:val="008A143D"/>
    <w:rsid w:val="008A374A"/>
    <w:rsid w:val="008A6225"/>
    <w:rsid w:val="00944434"/>
    <w:rsid w:val="00947BAD"/>
    <w:rsid w:val="00982037"/>
    <w:rsid w:val="00982AC2"/>
    <w:rsid w:val="00A603DC"/>
    <w:rsid w:val="00A87ABC"/>
    <w:rsid w:val="00AB64EE"/>
    <w:rsid w:val="00AD7185"/>
    <w:rsid w:val="00B306D6"/>
    <w:rsid w:val="00BE23F3"/>
    <w:rsid w:val="00C11B9B"/>
    <w:rsid w:val="00C13AF6"/>
    <w:rsid w:val="00C159E8"/>
    <w:rsid w:val="00C42296"/>
    <w:rsid w:val="00C81371"/>
    <w:rsid w:val="00C81417"/>
    <w:rsid w:val="00D02261"/>
    <w:rsid w:val="00D1433C"/>
    <w:rsid w:val="00D27E71"/>
    <w:rsid w:val="00DB0A7F"/>
    <w:rsid w:val="00DF2F8C"/>
    <w:rsid w:val="00DF4B98"/>
    <w:rsid w:val="00E023E1"/>
    <w:rsid w:val="00E21B36"/>
    <w:rsid w:val="00E957A3"/>
    <w:rsid w:val="00EC5E0E"/>
    <w:rsid w:val="00F13BB2"/>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6</Pages>
  <Words>2053</Words>
  <Characters>11703</Characters>
  <Application>Microsoft Office Word</Application>
  <DocSecurity>0</DocSecurity>
  <Lines>97</Lines>
  <Paragraphs>27</Paragraphs>
  <ScaleCrop>false</ScaleCrop>
  <Company/>
  <LinksUpToDate>false</LinksUpToDate>
  <CharactersWithSpaces>13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9</cp:revision>
  <cp:lastPrinted>2022-01-07T06:24:00Z</cp:lastPrinted>
  <dcterms:created xsi:type="dcterms:W3CDTF">2022-01-07T03:05:00Z</dcterms:created>
  <dcterms:modified xsi:type="dcterms:W3CDTF">2024-01-12T09:03:00Z</dcterms:modified>
</cp:coreProperties>
</file>